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6DCF" w:rsidRPr="00DB5656" w:rsidRDefault="00F36DCF" w:rsidP="00F36DC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36DCF" w:rsidRPr="00DB5656" w:rsidRDefault="00F36DCF" w:rsidP="00F36DC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36DCF" w:rsidRPr="00DB5656" w:rsidRDefault="00F36DCF" w:rsidP="00F36DC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2741" r:id="rId9"/>
        </w:object>
      </w:r>
    </w:p>
    <w:p w:rsidR="00F36DCF" w:rsidRPr="00DB5656" w:rsidRDefault="00F36DCF" w:rsidP="0084293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36DCF" w:rsidRPr="00DB5656" w:rsidRDefault="00F36DCF" w:rsidP="0084293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36DCF" w:rsidRPr="00DB5656" w:rsidRDefault="00F36DCF" w:rsidP="0084293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36DCF" w:rsidRPr="00DB5656" w:rsidRDefault="00F36DCF" w:rsidP="00F36DC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36DCF" w:rsidRPr="00DB5656" w:rsidRDefault="00F36DCF" w:rsidP="0084293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36DCF" w:rsidRPr="00DB5656" w:rsidRDefault="00F36DCF" w:rsidP="00F36DC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36DCF" w:rsidRPr="00DB5656" w:rsidRDefault="00F36DCF" w:rsidP="00F36DC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36DCF" w:rsidRPr="00DB5656" w:rsidRDefault="00F36DCF" w:rsidP="0084293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36DCF" w:rsidRPr="00DB5656" w:rsidRDefault="00F36DCF" w:rsidP="00F36DC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36DCF" w:rsidRPr="00DB5656" w:rsidRDefault="00F36DCF" w:rsidP="0084293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36DCF" w:rsidRPr="00DB5656" w:rsidRDefault="00F36DCF" w:rsidP="0084293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36DCF" w:rsidRPr="00DB5656" w:rsidRDefault="00F36DCF" w:rsidP="00F36DC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36DCF" w:rsidRPr="00DB5656" w:rsidRDefault="00F36DCF" w:rsidP="0084293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36DCF" w:rsidRPr="00DB5656" w:rsidRDefault="00F36DCF" w:rsidP="00F36DC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36DCF" w:rsidRPr="00DB5656" w:rsidRDefault="00F36DCF" w:rsidP="00F36DC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36DCF" w:rsidRPr="00DB5656" w:rsidRDefault="00F36DCF" w:rsidP="0084293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36DCF" w:rsidRPr="00DB5656" w:rsidRDefault="00F36DCF" w:rsidP="00F36DC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36DCF" w:rsidRPr="00DB5656" w:rsidRDefault="001A49B0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36DC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36DCF" w:rsidRPr="00DB5656" w:rsidRDefault="00F36DCF" w:rsidP="00F36DC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DCF" w:rsidRPr="00DB5656" w:rsidRDefault="00F36DCF" w:rsidP="00F36DC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36DCF" w:rsidRPr="00DB5656" w:rsidRDefault="00F36DCF" w:rsidP="00F36DC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36DCF" w:rsidRPr="00DB5656" w:rsidRDefault="00F36DCF" w:rsidP="00F36DC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36DCF" w:rsidRPr="00DB5656" w:rsidRDefault="00F36DCF" w:rsidP="00F36DC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36DCF" w:rsidRPr="00DB5656" w:rsidRDefault="00F36DCF" w:rsidP="00F36DC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36DCF" w:rsidRPr="00DB5656" w:rsidRDefault="00F36DCF" w:rsidP="00F36DC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36DCF" w:rsidRPr="00DB5656" w:rsidRDefault="00F36DCF" w:rsidP="0084293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274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36DCF" w:rsidRPr="00DB5656" w:rsidRDefault="00F36DCF" w:rsidP="00F36DC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36DCF" w:rsidRPr="00DB5656" w:rsidRDefault="00F36DCF" w:rsidP="00F36DC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36DCF" w:rsidRPr="00DB5656" w:rsidRDefault="00F36DCF" w:rsidP="00F36DC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36DCF" w:rsidRPr="00DB5656" w:rsidRDefault="00F36DCF" w:rsidP="00F36DC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6DCF" w:rsidRPr="00DB5656" w:rsidRDefault="00F36DCF" w:rsidP="0084293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36DCF" w:rsidRPr="00DB5656" w:rsidRDefault="00F36DCF" w:rsidP="00F36DC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36DCF" w:rsidRPr="00DB5656" w:rsidRDefault="00F36DCF" w:rsidP="00F36DC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36DCF" w:rsidRPr="00DB5656" w:rsidRDefault="00F36DCF" w:rsidP="00F36DC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36DCF" w:rsidRPr="00DB5656" w:rsidRDefault="00F36DCF" w:rsidP="0084293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36DCF" w:rsidRPr="00DB5656" w:rsidTr="00842938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36DCF" w:rsidRPr="00DB5656" w:rsidTr="00842938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36DCF" w:rsidRPr="00DB5656" w:rsidTr="00842938">
        <w:trPr>
          <w:trHeight w:val="340"/>
          <w:jc w:val="center"/>
        </w:trPr>
        <w:tc>
          <w:tcPr>
            <w:tcW w:w="79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36DCF" w:rsidRPr="00DB5656" w:rsidTr="00842938">
        <w:trPr>
          <w:trHeight w:val="340"/>
          <w:jc w:val="center"/>
        </w:trPr>
        <w:tc>
          <w:tcPr>
            <w:tcW w:w="79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36DCF" w:rsidRPr="00DB5656" w:rsidTr="00842938">
        <w:trPr>
          <w:trHeight w:val="340"/>
          <w:jc w:val="center"/>
        </w:trPr>
        <w:tc>
          <w:tcPr>
            <w:tcW w:w="79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36DCF" w:rsidRPr="00DB5656" w:rsidTr="00842938">
        <w:trPr>
          <w:trHeight w:val="340"/>
          <w:jc w:val="center"/>
        </w:trPr>
        <w:tc>
          <w:tcPr>
            <w:tcW w:w="79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36DCF" w:rsidRPr="00DB5656" w:rsidTr="00842938">
        <w:trPr>
          <w:trHeight w:val="340"/>
          <w:jc w:val="center"/>
        </w:trPr>
        <w:tc>
          <w:tcPr>
            <w:tcW w:w="79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36DCF" w:rsidRPr="00DB5656" w:rsidTr="00842938">
        <w:trPr>
          <w:trHeight w:val="340"/>
          <w:jc w:val="center"/>
        </w:trPr>
        <w:tc>
          <w:tcPr>
            <w:tcW w:w="79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6DCF" w:rsidRPr="00DB5656" w:rsidRDefault="00F36DC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36DCF" w:rsidRPr="00DB5656" w:rsidRDefault="00F36DCF" w:rsidP="0084293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36DCF" w:rsidRPr="00DB5656" w:rsidRDefault="00F36DCF" w:rsidP="0084293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36DCF" w:rsidRPr="00DB5656" w:rsidRDefault="00F36DCF" w:rsidP="00F36DC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36DCF" w:rsidRPr="00DB5656" w:rsidRDefault="00F36DCF" w:rsidP="0084293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842938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842938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36DCF" w:rsidRPr="00DB5656" w:rsidRDefault="00F36DCF" w:rsidP="0084293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36DCF" w:rsidRDefault="00F36DCF" w:rsidP="001A49B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36DC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0CD4" w:rsidRDefault="00AD0CD4">
      <w:r>
        <w:separator/>
      </w:r>
    </w:p>
  </w:endnote>
  <w:endnote w:type="continuationSeparator" w:id="1">
    <w:p w:rsidR="00AD0CD4" w:rsidRDefault="00AD0C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8BC" w:rsidRDefault="003748BC" w:rsidP="003748B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748BC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748BC" w:rsidRPr="001D5E8F" w:rsidRDefault="00BB519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748BC" w:rsidRPr="001D5E8F" w:rsidRDefault="001A49B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748B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42938" w:rsidRPr="0084293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748BC" w:rsidRPr="0021492C" w:rsidRDefault="003748B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748B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生物过程</w:t>
          </w:r>
        </w:p>
      </w:tc>
    </w:tr>
  </w:tbl>
  <w:p w:rsidR="00C23102" w:rsidRPr="003748BC" w:rsidRDefault="00C23102" w:rsidP="003748BC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8BC" w:rsidRDefault="003748BC" w:rsidP="003748B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748BC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748BC" w:rsidRPr="001D5E8F" w:rsidRDefault="00BB519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748BC" w:rsidRPr="001D5E8F" w:rsidRDefault="001A49B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748B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42938" w:rsidRPr="0084293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748BC" w:rsidRPr="0021492C" w:rsidRDefault="003748B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748B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生物过程</w:t>
          </w:r>
        </w:p>
      </w:tc>
    </w:tr>
  </w:tbl>
  <w:p w:rsidR="00C23102" w:rsidRPr="003748BC" w:rsidRDefault="00C23102" w:rsidP="003748BC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0D2E" w:rsidRPr="00BB5218" w:rsidRDefault="00B97A60" w:rsidP="00670D2E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670D2E" w:rsidRPr="00670D2E">
      <w:rPr>
        <w:rFonts w:asciiTheme="minorHAnsi" w:hAnsiTheme="minorHAnsi" w:cstheme="minorHAnsi" w:hint="eastAsia"/>
        <w:bCs/>
        <w:noProof/>
        <w:lang w:eastAsia="zh-CN"/>
      </w:rPr>
      <w:t>生物过程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136785">
      <w:rPr>
        <w:rFonts w:ascii="Calibri" w:hAnsi="Calibri" w:cs="Calibri" w:hint="eastAsia"/>
        <w:bCs/>
        <w:snapToGrid w:val="0"/>
        <w:lang w:eastAsia="zh-CN"/>
      </w:rPr>
      <w:t>2</w:t>
    </w:r>
    <w:r w:rsidR="00BB5197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BB5197" w:rsidRPr="00201250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BB5197" w:rsidRPr="0020125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0CD4" w:rsidRDefault="00AD0CD4">
      <w:r>
        <w:separator/>
      </w:r>
    </w:p>
  </w:footnote>
  <w:footnote w:type="continuationSeparator" w:id="1">
    <w:p w:rsidR="00AD0CD4" w:rsidRDefault="00AD0CD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1A49B0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1A49B0" w:rsidP="00BA49E8">
    <w:pPr>
      <w:ind w:right="1560"/>
      <w:rPr>
        <w:caps/>
        <w:color w:val="31849B" w:themeColor="accent5" w:themeShade="BF"/>
        <w:lang w:eastAsia="zh-CN"/>
      </w:rPr>
    </w:pPr>
    <w:r w:rsidRPr="001A49B0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B6A9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03A4D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Bioprocess</w:t>
    </w:r>
    <w:r w:rsidRPr="00E03A4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E03A4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生物过程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13678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BB519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136785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BB5197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1A49B0">
      <w:rPr>
        <w:rFonts w:asciiTheme="minorHAnsi" w:hAnsiTheme="minorHAnsi"/>
        <w:sz w:val="18"/>
        <w:szCs w:val="18"/>
      </w:rPr>
      <w:fldChar w:fldCharType="begin"/>
    </w:r>
    <w:r w:rsidR="00AC27C0">
      <w:rPr>
        <w:rFonts w:asciiTheme="minorHAnsi" w:hAnsiTheme="minorHAnsi"/>
        <w:sz w:val="18"/>
        <w:szCs w:val="18"/>
      </w:rPr>
      <w:instrText xml:space="preserve"> HYPERLINK "</w:instrText>
    </w:r>
    <w:r w:rsidR="00AC27C0" w:rsidRPr="00AC27C0">
      <w:rPr>
        <w:rFonts w:asciiTheme="minorHAnsi" w:hAnsiTheme="minorHAnsi"/>
        <w:sz w:val="18"/>
        <w:szCs w:val="18"/>
      </w:rPr>
      <w:instrText>http</w:instrText>
    </w:r>
    <w:r w:rsidR="00AC27C0" w:rsidRPr="00AC27C0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C27C0" w:rsidRPr="00AC27C0">
      <w:rPr>
        <w:rFonts w:asciiTheme="minorHAnsi" w:hAnsiTheme="minorHAnsi"/>
        <w:sz w:val="18"/>
        <w:szCs w:val="18"/>
      </w:rPr>
      <w:instrText>://www.hanspub.org/journal/</w:instrText>
    </w:r>
    <w:r w:rsidR="00AC27C0" w:rsidRPr="00AC27C0">
      <w:rPr>
        <w:rFonts w:asciiTheme="minorHAnsi" w:hAnsiTheme="minorHAnsi"/>
        <w:sz w:val="18"/>
        <w:szCs w:val="18"/>
        <w:lang w:eastAsia="zh-CN"/>
      </w:rPr>
      <w:instrText>bp</w:instrText>
    </w:r>
    <w:r w:rsidR="00AC27C0">
      <w:rPr>
        <w:rFonts w:asciiTheme="minorHAnsi" w:hAnsiTheme="minorHAnsi"/>
        <w:sz w:val="18"/>
        <w:szCs w:val="18"/>
      </w:rPr>
      <w:instrText xml:space="preserve">" </w:instrText>
    </w:r>
    <w:r w:rsidR="001A49B0">
      <w:rPr>
        <w:rFonts w:asciiTheme="minorHAnsi" w:hAnsiTheme="minorHAnsi"/>
        <w:sz w:val="18"/>
        <w:szCs w:val="18"/>
      </w:rPr>
      <w:fldChar w:fldCharType="separate"/>
    </w:r>
    <w:r w:rsidR="00AC27C0" w:rsidRPr="00DA15D2">
      <w:rPr>
        <w:rStyle w:val="a3"/>
        <w:rFonts w:asciiTheme="minorHAnsi" w:hAnsiTheme="minorHAnsi"/>
        <w:sz w:val="18"/>
        <w:szCs w:val="18"/>
      </w:rPr>
      <w:t>http</w:t>
    </w:r>
    <w:r w:rsidR="00AC27C0" w:rsidRPr="00DA15D2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C27C0" w:rsidRPr="00DA15D2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AC27C0" w:rsidRPr="00DA15D2">
      <w:rPr>
        <w:rStyle w:val="a3"/>
        <w:rFonts w:asciiTheme="minorHAnsi" w:hAnsiTheme="minorHAnsi"/>
        <w:sz w:val="18"/>
        <w:szCs w:val="18"/>
        <w:lang w:eastAsia="zh-CN"/>
      </w:rPr>
      <w:t>bp</w:t>
    </w:r>
    <w:r w:rsidR="001A49B0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1A49B0" w:rsidP="0084293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BB5197" w:rsidRPr="00DA27B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bp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5EC"/>
    <w:rsid w:val="000941E5"/>
    <w:rsid w:val="000968AF"/>
    <w:rsid w:val="00096CB7"/>
    <w:rsid w:val="000A05E8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3E61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85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564A4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87624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49B0"/>
    <w:rsid w:val="001A7825"/>
    <w:rsid w:val="001B00AB"/>
    <w:rsid w:val="001B0F59"/>
    <w:rsid w:val="001B0FC7"/>
    <w:rsid w:val="001B176A"/>
    <w:rsid w:val="001B2095"/>
    <w:rsid w:val="001B2FDA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5E71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39F8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6609D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B732F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3040"/>
    <w:rsid w:val="002E4DBA"/>
    <w:rsid w:val="002E4E38"/>
    <w:rsid w:val="002E5A7F"/>
    <w:rsid w:val="002E5E32"/>
    <w:rsid w:val="002F009F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48BC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77AB"/>
    <w:rsid w:val="003B1853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599A"/>
    <w:rsid w:val="00405D04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EB1"/>
    <w:rsid w:val="00463F32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C76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6A5D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4C8D"/>
    <w:rsid w:val="00505987"/>
    <w:rsid w:val="0050632C"/>
    <w:rsid w:val="005071CA"/>
    <w:rsid w:val="00507D2C"/>
    <w:rsid w:val="005103B6"/>
    <w:rsid w:val="00510798"/>
    <w:rsid w:val="00510FB4"/>
    <w:rsid w:val="00511599"/>
    <w:rsid w:val="0051228E"/>
    <w:rsid w:val="0051791C"/>
    <w:rsid w:val="00521C71"/>
    <w:rsid w:val="0052328D"/>
    <w:rsid w:val="0052331B"/>
    <w:rsid w:val="005243B8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2B9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61ECA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07B2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B795A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03F0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313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1F80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102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49A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3765C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500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3C2A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488D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3739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5F"/>
    <w:rsid w:val="008332BF"/>
    <w:rsid w:val="00833639"/>
    <w:rsid w:val="00833F48"/>
    <w:rsid w:val="0084049B"/>
    <w:rsid w:val="00840B8A"/>
    <w:rsid w:val="008426A2"/>
    <w:rsid w:val="00842938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3DA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1503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5336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5D1D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06"/>
    <w:rsid w:val="00AB3B7A"/>
    <w:rsid w:val="00AB7E44"/>
    <w:rsid w:val="00AC1037"/>
    <w:rsid w:val="00AC27C0"/>
    <w:rsid w:val="00AC2EBE"/>
    <w:rsid w:val="00AC303E"/>
    <w:rsid w:val="00AC4026"/>
    <w:rsid w:val="00AC64BA"/>
    <w:rsid w:val="00AC69F1"/>
    <w:rsid w:val="00AD0CD4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2E6B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51E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4A97"/>
    <w:rsid w:val="00BB5197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F3C"/>
    <w:rsid w:val="00C33DEF"/>
    <w:rsid w:val="00C34FDF"/>
    <w:rsid w:val="00C368F3"/>
    <w:rsid w:val="00C37422"/>
    <w:rsid w:val="00C4307D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08F8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0E9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ABF"/>
    <w:rsid w:val="00D47B75"/>
    <w:rsid w:val="00D51034"/>
    <w:rsid w:val="00D52D17"/>
    <w:rsid w:val="00D5355D"/>
    <w:rsid w:val="00D56D4F"/>
    <w:rsid w:val="00D56F58"/>
    <w:rsid w:val="00D57D7A"/>
    <w:rsid w:val="00D60AF8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0D1"/>
    <w:rsid w:val="00D852EF"/>
    <w:rsid w:val="00D86EFE"/>
    <w:rsid w:val="00D90DE4"/>
    <w:rsid w:val="00D91585"/>
    <w:rsid w:val="00D917FA"/>
    <w:rsid w:val="00D92033"/>
    <w:rsid w:val="00D94AA6"/>
    <w:rsid w:val="00D95752"/>
    <w:rsid w:val="00D964B4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4DC3"/>
    <w:rsid w:val="00DB54B2"/>
    <w:rsid w:val="00DB5C01"/>
    <w:rsid w:val="00DB7D46"/>
    <w:rsid w:val="00DC0827"/>
    <w:rsid w:val="00DC1955"/>
    <w:rsid w:val="00DC4B3C"/>
    <w:rsid w:val="00DC546B"/>
    <w:rsid w:val="00DC5549"/>
    <w:rsid w:val="00DC58E4"/>
    <w:rsid w:val="00DC6717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2228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46B8D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B6BD1"/>
    <w:rsid w:val="00EC1277"/>
    <w:rsid w:val="00EC1AEA"/>
    <w:rsid w:val="00EC2307"/>
    <w:rsid w:val="00EC3002"/>
    <w:rsid w:val="00EC3663"/>
    <w:rsid w:val="00EC3D93"/>
    <w:rsid w:val="00EC4070"/>
    <w:rsid w:val="00EC5192"/>
    <w:rsid w:val="00EC758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B73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36DCF"/>
    <w:rsid w:val="00F42403"/>
    <w:rsid w:val="00F447DB"/>
    <w:rsid w:val="00F45931"/>
    <w:rsid w:val="00F4595B"/>
    <w:rsid w:val="00F46116"/>
    <w:rsid w:val="00F500A3"/>
    <w:rsid w:val="00F50BCA"/>
    <w:rsid w:val="00F513C0"/>
    <w:rsid w:val="00F5242E"/>
    <w:rsid w:val="00F528A7"/>
    <w:rsid w:val="00F5299D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5E7D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0E3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6444"/>
    <w:rsid w:val="00FC7564"/>
    <w:rsid w:val="00FD1A5D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b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E0B9BF-14EF-4B62-8FD1-6B9A94E014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13</cp:revision>
  <cp:lastPrinted>2013-11-05T03:48:00Z</cp:lastPrinted>
  <dcterms:created xsi:type="dcterms:W3CDTF">2016-08-11T02:17:00Z</dcterms:created>
  <dcterms:modified xsi:type="dcterms:W3CDTF">2023-11-24T05:57:00Z</dcterms:modified>
</cp:coreProperties>
</file>